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1954" w:rsidRDefault="00573ECC">
      <w:r>
        <w:t>Nicholas Gallimore</w:t>
      </w:r>
    </w:p>
    <w:p w:rsidR="00573ECC" w:rsidRDefault="00573ECC">
      <w:r>
        <w:t>Problem Set 9</w:t>
      </w:r>
    </w:p>
    <w:p w:rsidR="00573ECC" w:rsidRDefault="00573ECC">
      <w:r>
        <w:t>Math E-10, Harvard Extension</w:t>
      </w:r>
    </w:p>
    <w:p w:rsidR="00573ECC" w:rsidRDefault="00573ECC"/>
    <w:p w:rsidR="00573ECC" w:rsidRDefault="00573ECC">
      <w:r>
        <w:t>Problem 1.</w:t>
      </w:r>
    </w:p>
    <w:p w:rsidR="00573ECC" w:rsidRDefault="00573ECC"/>
    <w:p w:rsidR="00573ECC" w:rsidRDefault="00905A92">
      <w:r w:rsidRPr="00905A92">
        <w:rPr>
          <w:position w:val="-24"/>
        </w:rPr>
        <w:object w:dxaOrig="48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243pt;height:33pt" o:ole="">
            <v:imagedata r:id="rId5" o:title=""/>
          </v:shape>
          <o:OLEObject Type="Embed" ProgID="Equation.DSMT4" ShapeID="_x0000_i1041" DrawAspect="Content" ObjectID="_1333011590" r:id="rId6"/>
        </w:object>
      </w:r>
      <w:r w:rsidR="00573ECC">
        <w:t xml:space="preserve"> </w:t>
      </w:r>
    </w:p>
    <w:p w:rsidR="00573ECC" w:rsidRDefault="00573ECC"/>
    <w:p w:rsidR="00905A92" w:rsidRDefault="00D77123">
      <w:r>
        <w:t>Problem 2.</w:t>
      </w:r>
    </w:p>
    <w:p w:rsidR="00D77123" w:rsidRDefault="00D77123"/>
    <w:p w:rsidR="00573ECC" w:rsidRDefault="00D77123">
      <w:r w:rsidRPr="00D77123">
        <w:rPr>
          <w:position w:val="-128"/>
        </w:rPr>
        <w:object w:dxaOrig="2520" w:dyaOrig="2680">
          <v:shape id="_x0000_i1050" type="#_x0000_t75" style="width:126pt;height:134pt" o:ole="">
            <v:imagedata r:id="rId7" o:title=""/>
          </v:shape>
          <o:OLEObject Type="Embed" ProgID="Equation.DSMT4" ShapeID="_x0000_i1050" DrawAspect="Content" ObjectID="_1333011591" r:id="rId8"/>
        </w:object>
      </w:r>
      <w:r w:rsidR="00905A92">
        <w:t xml:space="preserve"> </w:t>
      </w:r>
    </w:p>
    <w:p w:rsidR="00D77123" w:rsidRDefault="00D77123"/>
    <w:p w:rsidR="00D77123" w:rsidRDefault="00D77123">
      <w:r>
        <w:t>Problem 3.</w:t>
      </w:r>
    </w:p>
    <w:p w:rsidR="00D77123" w:rsidRDefault="00D77123">
      <w:bookmarkStart w:id="0" w:name="_GoBack"/>
      <w:bookmarkEnd w:id="0"/>
    </w:p>
    <w:sectPr w:rsidR="00D77123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3ECC"/>
    <w:rsid w:val="00573ECC"/>
    <w:rsid w:val="00905A92"/>
    <w:rsid w:val="00D26736"/>
    <w:rsid w:val="00D31954"/>
    <w:rsid w:val="00D771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FB0658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05A9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5A92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05A9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5A9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23</Words>
  <Characters>136</Characters>
  <Application>Microsoft Macintosh Word</Application>
  <DocSecurity>0</DocSecurity>
  <Lines>1</Lines>
  <Paragraphs>1</Paragraphs>
  <ScaleCrop>false</ScaleCrop>
  <Company>Virtual Theologies</Company>
  <LinksUpToDate>false</LinksUpToDate>
  <CharactersWithSpaces>1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1</cp:revision>
  <dcterms:created xsi:type="dcterms:W3CDTF">2014-04-16T15:29:00Z</dcterms:created>
  <dcterms:modified xsi:type="dcterms:W3CDTF">2014-04-16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